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335"/>
        <w:gridCol w:w="5428"/>
      </w:tblGrid>
      <w:tr w:rsidR="008E7978" w:rsidTr="00067368">
        <w:tc>
          <w:tcPr>
            <w:tcW w:w="10912" w:type="dxa"/>
            <w:gridSpan w:val="2"/>
          </w:tcPr>
          <w:p w:rsidR="008E7978" w:rsidRPr="001B5AB6" w:rsidRDefault="008E7978" w:rsidP="009E3177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6B177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المستوى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  <w:r w:rsidRPr="006B177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توسط    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="001B5AB6" w:rsidRPr="006B1771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سلسلة </w:t>
            </w:r>
            <w:r w:rsidR="001B5AB6" w:rsidRPr="006B1771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تمارين</w:t>
            </w:r>
            <w:r w:rsidRPr="006B177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</w:t>
            </w:r>
            <w:r w:rsidR="009E3177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               </w:t>
            </w:r>
            <w:r w:rsidRPr="006B177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السنة الدراسية: </w:t>
            </w:r>
          </w:p>
        </w:tc>
      </w:tr>
      <w:tr w:rsidR="008E7978" w:rsidTr="00067368">
        <w:tc>
          <w:tcPr>
            <w:tcW w:w="5456" w:type="dxa"/>
          </w:tcPr>
          <w:p w:rsidR="008E7978" w:rsidRDefault="001E7BD5" w:rsidP="00067368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تمرين5:</w:t>
            </w:r>
          </w:p>
          <w:p w:rsidR="001E7BD5" w:rsidRPr="000B1B36" w:rsidRDefault="001E7BD5" w:rsidP="00381DE0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أرسم قطعة مستقيم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[AC]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أنشئ (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.75pt" o:ole="">
                  <v:imagedata r:id="rId5" o:title=""/>
                </v:shape>
                <o:OLEObject Type="Embed" ProgID="Equation.3" ShapeID="_x0000_i1025" DrawAspect="Content" ObjectID="_1619609364" r:id="rId6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) محور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[</w:t>
            </w:r>
            <w:proofErr w:type="gramStart"/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 xml:space="preserve">AC] 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يقطعها</w:t>
            </w:r>
            <w:proofErr w:type="gramEnd"/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في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D</w: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، 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عين نقطة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B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من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(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26" type="#_x0000_t75" style="width:11.25pt;height:12.75pt" o:ole="">
                  <v:imagedata r:id="rId5" o:title=""/>
                </v:shape>
                <o:OLEObject Type="Embed" ProgID="Equation.3" ShapeID="_x0000_i1026" DrawAspect="Content" ObjectID="_1619609365" r:id="rId7"/>
              </w:objec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)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.</w:t>
            </w:r>
          </w:p>
          <w:p w:rsidR="001E7BD5" w:rsidRPr="000B1B36" w:rsidRDefault="001E7BD5" w:rsidP="001E7BD5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1)- بين أن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ABC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مثلث متساوي الساقين.</w:t>
            </w:r>
          </w:p>
          <w:p w:rsidR="001E7BD5" w:rsidRPr="000B1B36" w:rsidRDefault="001E7BD5" w:rsidP="001E7BD5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- عين النقطة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D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من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(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27" type="#_x0000_t75" style="width:11.25pt;height:12.75pt" o:ole="">
                  <v:imagedata r:id="rId5" o:title=""/>
                </v:shape>
                <o:OLEObject Type="Embed" ProgID="Equation.3" ShapeID="_x0000_i1027" DrawAspect="Content" ObjectID="_1619609366" r:id="rId8"/>
              </w:objec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)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حيث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OB=OD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.</w:t>
            </w:r>
          </w:p>
          <w:p w:rsidR="001E7BD5" w:rsidRPr="000B1B36" w:rsidRDefault="001E7BD5" w:rsidP="001E7BD5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2)- بين أن الرباعي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ABCD</w:t>
            </w:r>
            <w:r w:rsidR="00A70E0E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معيّن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.</w:t>
            </w:r>
          </w:p>
          <w:p w:rsidR="001E7BD5" w:rsidRPr="000B1B36" w:rsidRDefault="001E7BD5" w:rsidP="001E7BD5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أنشئ مستقيمين يشملان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B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</w:t>
            </w:r>
            <w:proofErr w:type="gramStart"/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و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D</w:t>
            </w:r>
            <w:proofErr w:type="gramEnd"/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و يعامدان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(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28" type="#_x0000_t75" style="width:11.25pt;height:12.75pt" o:ole="">
                  <v:imagedata r:id="rId5" o:title=""/>
                </v:shape>
                <o:OLEObject Type="Embed" ProgID="Equation.3" ShapeID="_x0000_i1028" DrawAspect="Content" ObjectID="_1619609367" r:id="rId9"/>
              </w:objec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)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.</w:t>
            </w:r>
          </w:p>
          <w:p w:rsidR="001E7BD5" w:rsidRPr="000B1B36" w:rsidRDefault="001E7BD5" w:rsidP="001E7BD5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أنشئ مستقيمين يشملان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A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و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C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و يوازيان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(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29" type="#_x0000_t75" style="width:11.25pt;height:12.75pt" o:ole="">
                  <v:imagedata r:id="rId5" o:title=""/>
                </v:shape>
                <o:OLEObject Type="Embed" ProgID="Equation.3" ShapeID="_x0000_i1029" DrawAspect="Content" ObjectID="_1619609368" r:id="rId10"/>
              </w:object>
            </w:r>
            <w:proofErr w:type="gramStart"/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)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.</w:t>
            </w:r>
            <w:proofErr w:type="gramEnd"/>
          </w:p>
          <w:p w:rsidR="001E7BD5" w:rsidRPr="000B1B36" w:rsidRDefault="001E7BD5" w:rsidP="001E7BD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ما نوع الرباعي الذي تحصلت عليه.</w:t>
            </w:r>
          </w:p>
          <w:p w:rsidR="001E7BD5" w:rsidRDefault="001E7BD5" w:rsidP="001E7BD5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تمرين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6</w:t>
            </w: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381DE0" w:rsidRPr="000B1B36" w:rsidRDefault="00381DE0" w:rsidP="00381DE0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أرسم مستقيما (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30" type="#_x0000_t75" style="width:11.25pt;height:12.75pt" o:ole="">
                  <v:imagedata r:id="rId5" o:title=""/>
                </v:shape>
                <o:OLEObject Type="Embed" ProgID="Equation.3" ShapeID="_x0000_i1030" DrawAspect="Content" ObjectID="_1619609369" r:id="rId11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) و حدد عليه النقط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C</w:t>
            </w:r>
            <w:proofErr w:type="gramStart"/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 xml:space="preserve"> ,</w:t>
            </w:r>
            <w:proofErr w:type="gramEnd"/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 xml:space="preserve"> B , A 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بحيث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BC = 4cm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و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AB = 3 cm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.</w:t>
            </w:r>
          </w:p>
          <w:p w:rsidR="00381DE0" w:rsidRPr="000B1B36" w:rsidRDefault="00381DE0" w:rsidP="00381DE0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1) أنشئ (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31" type="#_x0000_t75" style="width:11.25pt;height:12.75pt" o:ole="">
                  <v:imagedata r:id="rId5" o:title=""/>
                </v:shape>
                <o:OLEObject Type="Embed" ProgID="Equation.3" ShapeID="_x0000_i1031" DrawAspect="Content" ObjectID="_1619609370" r:id="rId12"/>
              </w:object>
            </w:r>
            <w:r w:rsidRPr="000B1B36">
              <w:rPr>
                <w:rFonts w:cs="Simplified Arabic"/>
                <w:sz w:val="24"/>
                <w:szCs w:val="24"/>
                <w:vertAlign w:val="subscript"/>
                <w:lang w:val="fr-FR" w:bidi="ar-DZ"/>
              </w:rPr>
              <w:t>1</w:t>
            </w:r>
            <w:r w:rsidR="00A70E0E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)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، (</w:t>
            </w:r>
            <w:r w:rsidRPr="000B1B36">
              <w:rPr>
                <w:rFonts w:cs="Simplified Arabic" w:hint="cs"/>
                <w:sz w:val="24"/>
                <w:szCs w:val="24"/>
                <w:vertAlign w:val="subscript"/>
                <w:rtl/>
                <w:lang w:val="fr-FR" w:bidi="ar-DZ"/>
              </w:rPr>
              <w:t>2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32" type="#_x0000_t75" style="width:11.25pt;height:12.75pt" o:ole="">
                  <v:imagedata r:id="rId5" o:title=""/>
                </v:shape>
                <o:OLEObject Type="Embed" ProgID="Equation.3" ShapeID="_x0000_i1032" DrawAspect="Content" ObjectID="_1619609371" r:id="rId13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) محوري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[AB]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و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[BC]</w:t>
            </w:r>
            <w:r w:rsidR="00A70E0E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على الترتيب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.</w:t>
            </w:r>
          </w:p>
          <w:p w:rsidR="00381DE0" w:rsidRPr="000B1B36" w:rsidRDefault="00381DE0" w:rsidP="00381DE0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2) أنشئ (</w:t>
            </w:r>
            <w:r w:rsidRPr="000B1B36">
              <w:rPr>
                <w:rFonts w:cs="Simplified Arabic" w:hint="cs"/>
                <w:sz w:val="24"/>
                <w:szCs w:val="24"/>
                <w:vertAlign w:val="subscript"/>
                <w:rtl/>
                <w:lang w:val="fr-FR" w:bidi="ar-DZ"/>
              </w:rPr>
              <w:t>3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33" type="#_x0000_t75" style="width:11.25pt;height:12.75pt" o:ole="">
                  <v:imagedata r:id="rId5" o:title=""/>
                </v:shape>
                <o:OLEObject Type="Embed" ProgID="Equation.3" ShapeID="_x0000_i1033" DrawAspect="Content" ObjectID="_1619609372" r:id="rId14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) العمودي على (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34" type="#_x0000_t75" style="width:11.25pt;height:12.75pt" o:ole="">
                  <v:imagedata r:id="rId5" o:title=""/>
                </v:shape>
                <o:OLEObject Type="Embed" ProgID="Equation.3" ShapeID="_x0000_i1034" DrawAspect="Content" ObjectID="_1619609373" r:id="rId15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) في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B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.</w:t>
            </w:r>
          </w:p>
          <w:p w:rsidR="00381DE0" w:rsidRPr="000B1B36" w:rsidRDefault="00381DE0" w:rsidP="00381DE0">
            <w:pPr>
              <w:pStyle w:val="Sansinterligne"/>
              <w:rPr>
                <w:rFonts w:cs="Simplified Arabic"/>
                <w:sz w:val="24"/>
                <w:szCs w:val="24"/>
                <w:rtl/>
                <w:lang w:val="fr-FR"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      ـ هل (</w:t>
            </w:r>
            <w:r w:rsidRPr="000B1B36">
              <w:rPr>
                <w:rFonts w:cs="Simplified Arabic" w:hint="cs"/>
                <w:sz w:val="24"/>
                <w:szCs w:val="24"/>
                <w:vertAlign w:val="subscript"/>
                <w:rtl/>
                <w:lang w:val="fr-FR" w:bidi="ar-DZ"/>
              </w:rPr>
              <w:t>3</w:t>
            </w:r>
            <w:r w:rsidRPr="000B1B36">
              <w:rPr>
                <w:rFonts w:cs="Simplified Arabic"/>
                <w:position w:val="-4"/>
                <w:sz w:val="24"/>
                <w:szCs w:val="24"/>
                <w:lang w:val="fr-FR" w:bidi="ar-DZ"/>
              </w:rPr>
              <w:object w:dxaOrig="220" w:dyaOrig="260">
                <v:shape id="_x0000_i1035" type="#_x0000_t75" style="width:11.25pt;height:12.75pt" o:ole="">
                  <v:imagedata r:id="rId5" o:title=""/>
                </v:shape>
                <o:OLEObject Type="Embed" ProgID="Equation.3" ShapeID="_x0000_i1035" DrawAspect="Content" ObjectID="_1619609374" r:id="rId16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) هو محور </w:t>
            </w:r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[AC</w:t>
            </w:r>
            <w:proofErr w:type="gramStart"/>
            <w:r w:rsidRPr="000B1B36">
              <w:rPr>
                <w:rFonts w:cs="Simplified Arabic"/>
                <w:sz w:val="24"/>
                <w:szCs w:val="24"/>
                <w:lang w:val="fr-FR" w:bidi="ar-DZ"/>
              </w:rPr>
              <w:t>]</w:t>
            </w:r>
            <w:r w:rsidR="00A70E0E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؟</w:t>
            </w:r>
            <w:proofErr w:type="gramEnd"/>
            <w:r w:rsidR="00A70E0E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 xml:space="preserve"> برّر</w:t>
            </w:r>
            <w:r w:rsidRPr="000B1B36">
              <w:rPr>
                <w:rFonts w:cs="Simplified Arabic" w:hint="cs"/>
                <w:sz w:val="24"/>
                <w:szCs w:val="24"/>
                <w:rtl/>
                <w:lang w:val="fr-FR" w:bidi="ar-DZ"/>
              </w:rPr>
              <w:t>.</w:t>
            </w:r>
          </w:p>
          <w:p w:rsidR="001E7BD5" w:rsidRPr="000B1B36" w:rsidRDefault="00381DE0" w:rsidP="00381DE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3) بيّن أن المستقيمات (</w:t>
            </w:r>
            <w:r w:rsidRPr="000B1B36">
              <w:rPr>
                <w:rFonts w:cs="Simplified Arabic" w:hint="cs"/>
                <w:sz w:val="24"/>
                <w:szCs w:val="24"/>
                <w:vertAlign w:val="subscript"/>
                <w:rtl/>
                <w:lang w:bidi="ar-DZ"/>
              </w:rPr>
              <w:t>1</w:t>
            </w:r>
            <w:r w:rsidRPr="000B1B36">
              <w:rPr>
                <w:rFonts w:cs="Simplified Arabic"/>
                <w:position w:val="-4"/>
                <w:sz w:val="24"/>
                <w:szCs w:val="24"/>
                <w:lang w:bidi="ar-DZ"/>
              </w:rPr>
              <w:object w:dxaOrig="220" w:dyaOrig="260">
                <v:shape id="_x0000_i1036" type="#_x0000_t75" style="width:11.25pt;height:12.75pt" o:ole="">
                  <v:imagedata r:id="rId5" o:title=""/>
                </v:shape>
                <o:OLEObject Type="Embed" ProgID="Equation.3" ShapeID="_x0000_i1036" DrawAspect="Content" ObjectID="_1619609375" r:id="rId17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)، (</w:t>
            </w:r>
            <w:r w:rsidRPr="000B1B36">
              <w:rPr>
                <w:rFonts w:cs="Simplified Arabic" w:hint="cs"/>
                <w:sz w:val="24"/>
                <w:szCs w:val="24"/>
                <w:vertAlign w:val="subscript"/>
                <w:rtl/>
                <w:lang w:bidi="ar-DZ"/>
              </w:rPr>
              <w:t>2</w:t>
            </w:r>
            <w:r w:rsidRPr="000B1B36">
              <w:rPr>
                <w:rFonts w:cs="Simplified Arabic"/>
                <w:position w:val="-4"/>
                <w:sz w:val="24"/>
                <w:szCs w:val="24"/>
                <w:lang w:bidi="ar-DZ"/>
              </w:rPr>
              <w:object w:dxaOrig="220" w:dyaOrig="260">
                <v:shape id="_x0000_i1037" type="#_x0000_t75" style="width:11.25pt;height:12.75pt" o:ole="">
                  <v:imagedata r:id="rId5" o:title=""/>
                </v:shape>
                <o:OLEObject Type="Embed" ProgID="Equation.3" ShapeID="_x0000_i1037" DrawAspect="Content" ObjectID="_1619609376" r:id="rId18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)، (</w:t>
            </w:r>
            <w:r w:rsidRPr="000B1B36">
              <w:rPr>
                <w:rFonts w:cs="Simplified Arabic" w:hint="cs"/>
                <w:sz w:val="24"/>
                <w:szCs w:val="24"/>
                <w:vertAlign w:val="subscript"/>
                <w:rtl/>
                <w:lang w:bidi="ar-DZ"/>
              </w:rPr>
              <w:t>3</w:t>
            </w:r>
            <w:r w:rsidRPr="000B1B36">
              <w:rPr>
                <w:rFonts w:cs="Simplified Arabic"/>
                <w:position w:val="-4"/>
                <w:sz w:val="24"/>
                <w:szCs w:val="24"/>
                <w:lang w:bidi="ar-DZ"/>
              </w:rPr>
              <w:object w:dxaOrig="220" w:dyaOrig="260">
                <v:shape id="_x0000_i1038" type="#_x0000_t75" style="width:11.25pt;height:12.75pt" o:ole="">
                  <v:imagedata r:id="rId5" o:title=""/>
                </v:shape>
                <o:OLEObject Type="Embed" ProgID="Equation.3" ShapeID="_x0000_i1038" DrawAspect="Content" ObjectID="_1619609377" r:id="rId19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) متوازية.</w:t>
            </w:r>
          </w:p>
          <w:p w:rsidR="001E7BD5" w:rsidRDefault="001E7BD5" w:rsidP="001E7BD5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تمرين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7</w:t>
            </w: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381DE0" w:rsidRPr="000B1B36" w:rsidRDefault="00A70E0E" w:rsidP="00381DE0">
            <w:pPr>
              <w:bidi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/>
                <w:position w:val="-10"/>
                <w:sz w:val="24"/>
                <w:szCs w:val="24"/>
                <w:lang w:bidi="ar-DZ"/>
              </w:rPr>
              <w:object w:dxaOrig="420" w:dyaOrig="340">
                <v:shape id="_x0000_i1039" type="#_x0000_t75" style="width:30.75pt;height:25.5pt" o:ole="">
                  <v:imagedata r:id="rId20" o:title=""/>
                </v:shape>
                <o:OLEObject Type="Embed" ProgID="Equation.3" ShapeID="_x0000_i1039" DrawAspect="Content" ObjectID="_1619609378" r:id="rId21"/>
              </w:objec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زاويّة </w:t>
            </w:r>
            <w:proofErr w:type="gramStart"/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قيس</w:t>
            </w:r>
            <w:r>
              <w:rPr>
                <w:rFonts w:cs="Simplified Arabic" w:hint="cs"/>
                <w:sz w:val="24"/>
                <w:szCs w:val="24"/>
                <w:rtl/>
                <w:lang w:bidi="ar-DZ"/>
              </w:rPr>
              <w:t>ها</w:t>
            </w:r>
            <w:proofErr w:type="gramEnd"/>
            <w:r w:rsidR="00381DE0" w:rsidRPr="000B1B36">
              <w:rPr>
                <w:rFonts w:cs="Simplified Arabic"/>
                <w:position w:val="-6"/>
                <w:sz w:val="24"/>
                <w:szCs w:val="24"/>
                <w:lang w:bidi="ar-DZ"/>
              </w:rPr>
              <w:object w:dxaOrig="400" w:dyaOrig="320">
                <v:shape id="_x0000_i1040" type="#_x0000_t75" style="width:20.25pt;height:15.75pt" o:ole="">
                  <v:imagedata r:id="rId22" o:title=""/>
                </v:shape>
                <o:OLEObject Type="Embed" ProgID="Equation.3" ShapeID="_x0000_i1040" DrawAspect="Content" ObjectID="_1619609379" r:id="rId23"/>
              </w:objec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، </w:t>
            </w:r>
            <w:r w:rsidR="00381DE0" w:rsidRPr="000B1B36">
              <w:rPr>
                <w:rFonts w:cs="Simplified Arabic"/>
                <w:position w:val="-4"/>
                <w:sz w:val="24"/>
                <w:szCs w:val="24"/>
                <w:lang w:bidi="ar-DZ"/>
              </w:rPr>
              <w:object w:dxaOrig="240" w:dyaOrig="260">
                <v:shape id="_x0000_i1041" type="#_x0000_t75" style="width:12pt;height:12.75pt" o:ole="">
                  <v:imagedata r:id="rId24" o:title=""/>
                </v:shape>
                <o:OLEObject Type="Embed" ProgID="Equation.3" ShapeID="_x0000_i1041" DrawAspect="Content" ObjectID="_1619609380" r:id="rId25"/>
              </w:objec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نقطة من </w:t>
            </w:r>
            <w:r w:rsidR="00381DE0" w:rsidRPr="000B1B36">
              <w:rPr>
                <w:rFonts w:cs="Simplified Arabic"/>
                <w:position w:val="-10"/>
                <w:sz w:val="24"/>
                <w:szCs w:val="24"/>
                <w:lang w:bidi="ar-DZ"/>
              </w:rPr>
              <w:object w:dxaOrig="440" w:dyaOrig="340">
                <v:shape id="_x0000_i1042" type="#_x0000_t75" style="width:21.75pt;height:17.25pt" o:ole="">
                  <v:imagedata r:id="rId26" o:title=""/>
                </v:shape>
                <o:OLEObject Type="Embed" ProgID="Equation.3" ShapeID="_x0000_i1042" DrawAspect="Content" ObjectID="_1619609381" r:id="rId27"/>
              </w:objec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حيث </w:t>
            </w:r>
            <w:r w:rsidR="00381DE0" w:rsidRPr="000B1B36">
              <w:rPr>
                <w:rFonts w:cs="Simplified Arabic"/>
                <w:position w:val="-6"/>
                <w:sz w:val="24"/>
                <w:szCs w:val="24"/>
                <w:lang w:bidi="ar-DZ"/>
              </w:rPr>
              <w:object w:dxaOrig="1040" w:dyaOrig="279">
                <v:shape id="_x0000_i1043" type="#_x0000_t75" style="width:51.75pt;height:14.25pt" o:ole="">
                  <v:imagedata r:id="rId28" o:title=""/>
                </v:shape>
                <o:OLEObject Type="Embed" ProgID="Equation.3" ShapeID="_x0000_i1043" DrawAspect="Content" ObjectID="_1619609382" r:id="rId29"/>
              </w:objec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، أنشئ </w:t>
            </w:r>
            <w:r w:rsidR="00381DE0" w:rsidRPr="000B1B36">
              <w:rPr>
                <w:rFonts w:cs="Simplified Arabic"/>
                <w:position w:val="-10"/>
                <w:sz w:val="24"/>
                <w:szCs w:val="24"/>
                <w:lang w:bidi="ar-DZ"/>
              </w:rPr>
              <w:object w:dxaOrig="360" w:dyaOrig="340">
                <v:shape id="_x0000_i1044" type="#_x0000_t75" style="width:18pt;height:17.25pt" o:ole="">
                  <v:imagedata r:id="rId30" o:title=""/>
                </v:shape>
                <o:OLEObject Type="Embed" ProgID="Equation.3" ShapeID="_x0000_i1044" DrawAspect="Content" ObjectID="_1619609383" r:id="rId31"/>
              </w:objec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يشمل </w:t>
            </w:r>
            <w:r w:rsidR="00381DE0" w:rsidRPr="000B1B36">
              <w:rPr>
                <w:rFonts w:cs="Simplified Arabic"/>
                <w:position w:val="-4"/>
                <w:sz w:val="24"/>
                <w:szCs w:val="24"/>
                <w:lang w:bidi="ar-DZ"/>
              </w:rPr>
              <w:object w:dxaOrig="240" w:dyaOrig="260">
                <v:shape id="_x0000_i1045" type="#_x0000_t75" style="width:12pt;height:12.75pt" o:ole="">
                  <v:imagedata r:id="rId24" o:title=""/>
                </v:shape>
                <o:OLEObject Type="Embed" ProgID="Equation.3" ShapeID="_x0000_i1045" DrawAspect="Content" ObjectID="_1619609384" r:id="rId32"/>
              </w:objec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و </w:t>
            </w:r>
            <w:proofErr w:type="spellStart"/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يعامد</w:t>
            </w:r>
            <w:proofErr w:type="spellEnd"/>
            <w:r w:rsidR="00381DE0" w:rsidRPr="000B1B36">
              <w:rPr>
                <w:rFonts w:cs="Simplified Arabic"/>
                <w:position w:val="-10"/>
                <w:sz w:val="24"/>
                <w:szCs w:val="24"/>
                <w:lang w:bidi="ar-DZ"/>
              </w:rPr>
              <w:object w:dxaOrig="440" w:dyaOrig="340">
                <v:shape id="_x0000_i1046" type="#_x0000_t75" style="width:21.75pt;height:17.25pt" o:ole="">
                  <v:imagedata r:id="rId33" o:title=""/>
                </v:shape>
                <o:OLEObject Type="Embed" ProgID="Equation.3" ShapeID="_x0000_i1046" DrawAspect="Content" ObjectID="_1619609385" r:id="rId34"/>
              </w:objec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في </w:t>
            </w:r>
            <w:r w:rsidR="00381DE0" w:rsidRPr="000B1B36">
              <w:rPr>
                <w:rFonts w:cs="Simplified Arabic"/>
                <w:position w:val="-4"/>
                <w:sz w:val="24"/>
                <w:szCs w:val="24"/>
                <w:lang w:bidi="ar-DZ"/>
              </w:rPr>
              <w:object w:dxaOrig="240" w:dyaOrig="260">
                <v:shape id="_x0000_i1047" type="#_x0000_t75" style="width:12pt;height:12.75pt" o:ole="">
                  <v:imagedata r:id="rId35" o:title=""/>
                </v:shape>
                <o:OLEObject Type="Embed" ProgID="Equation.3" ShapeID="_x0000_i1047" DrawAspect="Content" ObjectID="_1619609386" r:id="rId36"/>
              </w:object>
            </w:r>
            <w:r w:rsidR="00381DE0"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.</w:t>
            </w:r>
          </w:p>
          <w:p w:rsidR="00381DE0" w:rsidRPr="000B1B36" w:rsidRDefault="00381DE0" w:rsidP="00381DE0">
            <w:pPr>
              <w:numPr>
                <w:ilvl w:val="0"/>
                <w:numId w:val="6"/>
              </w:numPr>
              <w:bidi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ما نوع المثلث </w:t>
            </w:r>
            <w:r w:rsidRPr="000B1B36">
              <w:rPr>
                <w:rFonts w:cs="Simplified Arabic"/>
                <w:position w:val="-6"/>
                <w:sz w:val="24"/>
                <w:szCs w:val="24"/>
                <w:lang w:bidi="ar-DZ"/>
              </w:rPr>
              <w:object w:dxaOrig="540" w:dyaOrig="279">
                <v:shape id="_x0000_i1048" type="#_x0000_t75" style="width:27pt;height:14.25pt" o:ole="">
                  <v:imagedata r:id="rId37" o:title=""/>
                </v:shape>
                <o:OLEObject Type="Embed" ProgID="Equation.3" ShapeID="_x0000_i1048" DrawAspect="Content" ObjectID="_1619609387" r:id="rId38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؟</w:t>
            </w:r>
          </w:p>
          <w:p w:rsidR="00381DE0" w:rsidRPr="000B1B36" w:rsidRDefault="00381DE0" w:rsidP="00381DE0">
            <w:pPr>
              <w:numPr>
                <w:ilvl w:val="0"/>
                <w:numId w:val="6"/>
              </w:numPr>
              <w:bidi/>
              <w:rPr>
                <w:rFonts w:cs="Simplified Arabic"/>
                <w:sz w:val="24"/>
                <w:szCs w:val="24"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أحسب</w:t>
            </w:r>
            <w:r w:rsidRPr="000B1B36">
              <w:rPr>
                <w:rFonts w:cs="Simplified Arabic"/>
                <w:position w:val="-6"/>
                <w:sz w:val="24"/>
                <w:szCs w:val="24"/>
                <w:lang w:bidi="ar-DZ"/>
              </w:rPr>
              <w:object w:dxaOrig="540" w:dyaOrig="340">
                <v:shape id="_x0000_i1049" type="#_x0000_t75" style="width:27pt;height:17.25pt" o:ole="">
                  <v:imagedata r:id="rId39" o:title=""/>
                </v:shape>
                <o:OLEObject Type="Embed" ProgID="Equation.3" ShapeID="_x0000_i1049" DrawAspect="Content" ObjectID="_1619609388" r:id="rId40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مع الشرح.</w:t>
            </w:r>
          </w:p>
          <w:p w:rsidR="00381DE0" w:rsidRPr="000B1B36" w:rsidRDefault="00381DE0" w:rsidP="00381DE0">
            <w:pPr>
              <w:numPr>
                <w:ilvl w:val="0"/>
                <w:numId w:val="6"/>
              </w:numPr>
              <w:bidi/>
              <w:rPr>
                <w:rFonts w:cs="Simplified Arabic"/>
                <w:sz w:val="24"/>
                <w:szCs w:val="24"/>
                <w:lang w:bidi="ar-DZ"/>
              </w:rPr>
            </w:pPr>
            <w:r w:rsidRPr="000B1B36">
              <w:rPr>
                <w:rFonts w:cs="Simplified Arabic"/>
                <w:position w:val="-10"/>
                <w:sz w:val="24"/>
                <w:szCs w:val="24"/>
                <w:lang w:bidi="ar-DZ"/>
              </w:rPr>
              <w:object w:dxaOrig="360" w:dyaOrig="340">
                <v:shape id="_x0000_i1050" type="#_x0000_t75" style="width:18pt;height:17.25pt" o:ole="">
                  <v:imagedata r:id="rId41" o:title=""/>
                </v:shape>
                <o:OLEObject Type="Embed" ProgID="Equation.3" ShapeID="_x0000_i1050" DrawAspect="Content" ObjectID="_1619609389" r:id="rId42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محور </w:t>
            </w:r>
            <w:r w:rsidRPr="000B1B36">
              <w:rPr>
                <w:rFonts w:cs="Simplified Arabic"/>
                <w:position w:val="-10"/>
                <w:sz w:val="24"/>
                <w:szCs w:val="24"/>
                <w:lang w:bidi="ar-DZ"/>
              </w:rPr>
              <w:object w:dxaOrig="499" w:dyaOrig="340">
                <v:shape id="_x0000_i1051" type="#_x0000_t75" style="width:24.75pt;height:17.25pt" o:ole="">
                  <v:imagedata r:id="rId43" o:title=""/>
                </v:shape>
                <o:OLEObject Type="Embed" ProgID="Equation.3" ShapeID="_x0000_i1051" DrawAspect="Content" ObjectID="_1619609390" r:id="rId44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يقطع</w:t>
            </w:r>
            <w:r w:rsidRPr="000B1B36">
              <w:rPr>
                <w:rFonts w:cs="Simplified Arabic"/>
                <w:position w:val="-10"/>
                <w:sz w:val="24"/>
                <w:szCs w:val="24"/>
                <w:lang w:bidi="ar-DZ"/>
              </w:rPr>
              <w:object w:dxaOrig="499" w:dyaOrig="340">
                <v:shape id="_x0000_i1052" type="#_x0000_t75" style="width:24.75pt;height:17.25pt" o:ole="">
                  <v:imagedata r:id="rId45" o:title=""/>
                </v:shape>
                <o:OLEObject Type="Embed" ProgID="Equation.3" ShapeID="_x0000_i1052" DrawAspect="Content" ObjectID="_1619609391" r:id="rId46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في النقطة </w:t>
            </w:r>
            <w:r w:rsidRPr="000B1B36">
              <w:rPr>
                <w:rFonts w:cs="Simplified Arabic"/>
                <w:position w:val="-4"/>
                <w:sz w:val="24"/>
                <w:szCs w:val="24"/>
                <w:lang w:bidi="ar-DZ"/>
              </w:rPr>
              <w:object w:dxaOrig="320" w:dyaOrig="260">
                <v:shape id="_x0000_i1053" type="#_x0000_t75" style="width:15.75pt;height:12.75pt" o:ole="">
                  <v:imagedata r:id="rId47" o:title=""/>
                </v:shape>
                <o:OLEObject Type="Embed" ProgID="Equation.3" ShapeID="_x0000_i1053" DrawAspect="Content" ObjectID="_1619609392" r:id="rId48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.</w:t>
            </w:r>
          </w:p>
          <w:p w:rsidR="00381DE0" w:rsidRPr="000B1B36" w:rsidRDefault="00381DE0" w:rsidP="00381DE0">
            <w:pPr>
              <w:pStyle w:val="Paragraphedeliste"/>
              <w:numPr>
                <w:ilvl w:val="0"/>
                <w:numId w:val="7"/>
              </w:numPr>
              <w:bidi/>
              <w:rPr>
                <w:rFonts w:cs="Simplified Arabic"/>
                <w:sz w:val="24"/>
                <w:szCs w:val="24"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ما نوع المثلث</w:t>
            </w:r>
            <w:r w:rsidRPr="000B1B36">
              <w:rPr>
                <w:position w:val="-6"/>
                <w:sz w:val="20"/>
                <w:szCs w:val="20"/>
                <w:lang w:bidi="ar-DZ"/>
              </w:rPr>
              <w:object w:dxaOrig="540" w:dyaOrig="279">
                <v:shape id="_x0000_i1054" type="#_x0000_t75" style="width:27pt;height:14.25pt" o:ole="">
                  <v:imagedata r:id="rId37" o:title=""/>
                </v:shape>
                <o:OLEObject Type="Embed" ProgID="Equation.3" ShapeID="_x0000_i1054" DrawAspect="Content" ObjectID="_1619609393" r:id="rId49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؟ مع الشرح.</w:t>
            </w:r>
          </w:p>
          <w:p w:rsidR="00381DE0" w:rsidRPr="000B1B36" w:rsidRDefault="00381DE0" w:rsidP="00381DE0">
            <w:pPr>
              <w:numPr>
                <w:ilvl w:val="0"/>
                <w:numId w:val="6"/>
              </w:numPr>
              <w:bidi/>
              <w:rPr>
                <w:rFonts w:cs="Simplified Arabic"/>
                <w:sz w:val="24"/>
                <w:szCs w:val="24"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عيّن النقطة </w:t>
            </w:r>
            <w:r w:rsidRPr="000B1B36">
              <w:rPr>
                <w:rFonts w:cs="Simplified Arabic"/>
                <w:position w:val="-6"/>
                <w:sz w:val="24"/>
                <w:szCs w:val="24"/>
                <w:lang w:bidi="ar-DZ"/>
              </w:rPr>
              <w:object w:dxaOrig="220" w:dyaOrig="279">
                <v:shape id="_x0000_i1055" type="#_x0000_t75" style="width:11.25pt;height:14.25pt" o:ole="">
                  <v:imagedata r:id="rId50" o:title=""/>
                </v:shape>
                <o:OLEObject Type="Embed" ProgID="Equation.3" ShapeID="_x0000_i1055" DrawAspect="Content" ObjectID="_1619609394" r:id="rId51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حتى يكون الرباعي </w:t>
            </w:r>
            <w:r w:rsidRPr="000B1B36">
              <w:rPr>
                <w:rFonts w:cs="Simplified Arabic"/>
                <w:position w:val="-6"/>
                <w:sz w:val="24"/>
                <w:szCs w:val="24"/>
                <w:lang w:bidi="ar-DZ"/>
              </w:rPr>
              <w:object w:dxaOrig="680" w:dyaOrig="279">
                <v:shape id="_x0000_i1056" type="#_x0000_t75" style="width:33.75pt;height:14.25pt" o:ole="">
                  <v:imagedata r:id="rId52" o:title=""/>
                </v:shape>
                <o:OLEObject Type="Embed" ProgID="Equation.3" ShapeID="_x0000_i1056" DrawAspect="Content" ObjectID="_1619609395" r:id="rId53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مستطيل.</w:t>
            </w:r>
          </w:p>
          <w:p w:rsidR="001E7BD5" w:rsidRPr="00381DE0" w:rsidRDefault="00381DE0" w:rsidP="00381DE0">
            <w:pPr>
              <w:pStyle w:val="Paragraphedeliste"/>
              <w:numPr>
                <w:ilvl w:val="0"/>
                <w:numId w:val="6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عيّن النقطة </w:t>
            </w:r>
            <w:r w:rsidRPr="000B1B36">
              <w:rPr>
                <w:position w:val="-6"/>
                <w:sz w:val="20"/>
                <w:szCs w:val="20"/>
                <w:lang w:bidi="ar-DZ"/>
              </w:rPr>
              <w:object w:dxaOrig="279" w:dyaOrig="279">
                <v:shape id="_x0000_i1057" type="#_x0000_t75" style="width:14.25pt;height:14.25pt" o:ole="">
                  <v:imagedata r:id="rId54" o:title=""/>
                </v:shape>
                <o:OLEObject Type="Embed" ProgID="Equation.3" ShapeID="_x0000_i1057" DrawAspect="Content" ObjectID="_1619609396" r:id="rId55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حتى يكون الرباعي </w:t>
            </w:r>
            <w:r w:rsidRPr="000B1B36">
              <w:rPr>
                <w:position w:val="-6"/>
                <w:sz w:val="20"/>
                <w:szCs w:val="20"/>
                <w:lang w:bidi="ar-DZ"/>
              </w:rPr>
              <w:object w:dxaOrig="780" w:dyaOrig="279">
                <v:shape id="_x0000_i1058" type="#_x0000_t75" style="width:39pt;height:14.25pt" o:ole="">
                  <v:imagedata r:id="rId56" o:title=""/>
                </v:shape>
                <o:OLEObject Type="Embed" ProgID="Equation.3" ShapeID="_x0000_i1058" DrawAspect="Content" ObjectID="_1619609397" r:id="rId57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معيّن.</w:t>
            </w:r>
          </w:p>
          <w:p w:rsidR="001E7BD5" w:rsidRDefault="001E7BD5" w:rsidP="001E7BD5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تمرين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8</w:t>
            </w: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381DE0" w:rsidRPr="000B1B36" w:rsidRDefault="00381DE0" w:rsidP="00381DE0">
            <w:pPr>
              <w:bidi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شرع الحجاج في العودة من البقاع المقدسة إلى أرض الوطن فرجع منهم في الفوج الأول من </w:t>
            </w:r>
            <w:r w:rsidRPr="000B1B36">
              <w:rPr>
                <w:rFonts w:cs="Simplified Arabic"/>
                <w:position w:val="-24"/>
                <w:sz w:val="24"/>
                <w:szCs w:val="24"/>
                <w:lang w:bidi="ar-DZ"/>
              </w:rPr>
              <w:object w:dxaOrig="240" w:dyaOrig="620">
                <v:shape id="_x0000_i1059" type="#_x0000_t75" style="width:12pt;height:30.75pt" o:ole="">
                  <v:imagedata r:id="rId58" o:title=""/>
                </v:shape>
                <o:OLEObject Type="Embed" ProgID="Equation.3" ShapeID="_x0000_i1059" DrawAspect="Content" ObjectID="_1619609398" r:id="rId59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الحجاج وفي الفوج الثاني </w:t>
            </w:r>
          </w:p>
          <w:p w:rsidR="00381DE0" w:rsidRPr="000B1B36" w:rsidRDefault="00381DE0" w:rsidP="00381DE0">
            <w:pPr>
              <w:bidi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Pr="000B1B36">
              <w:rPr>
                <w:rFonts w:cs="Simplified Arabic"/>
                <w:position w:val="-24"/>
                <w:sz w:val="24"/>
                <w:szCs w:val="24"/>
                <w:lang w:bidi="ar-DZ"/>
              </w:rPr>
              <w:object w:dxaOrig="340" w:dyaOrig="620">
                <v:shape id="_x0000_i1060" type="#_x0000_t75" style="width:17.25pt;height:30.75pt" o:ole="">
                  <v:imagedata r:id="rId60" o:title=""/>
                </v:shape>
                <o:OLEObject Type="Embed" ProgID="Equation.3" ShapeID="_x0000_i1060" DrawAspect="Content" ObjectID="_1619609399" r:id="rId61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والفوج الثالث  </w:t>
            </w:r>
            <w:r w:rsidRPr="000B1B36">
              <w:rPr>
                <w:rFonts w:cs="Simplified Arabic"/>
                <w:position w:val="-24"/>
                <w:sz w:val="24"/>
                <w:szCs w:val="24"/>
                <w:lang w:bidi="ar-DZ"/>
              </w:rPr>
              <w:object w:dxaOrig="220" w:dyaOrig="620">
                <v:shape id="_x0000_i1061" type="#_x0000_t75" style="width:11.25pt;height:30.75pt" o:ole="">
                  <v:imagedata r:id="rId62" o:title=""/>
                </v:shape>
                <o:OLEObject Type="Embed" ProgID="Equation.3" ShapeID="_x0000_i1061" DrawAspect="Content" ObjectID="_1619609400" r:id="rId63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من الحجاج.</w:t>
            </w:r>
          </w:p>
          <w:p w:rsidR="00381DE0" w:rsidRPr="000B1B36" w:rsidRDefault="00381DE0" w:rsidP="00381DE0">
            <w:pPr>
              <w:pStyle w:val="Paragraphedeliste"/>
              <w:numPr>
                <w:ilvl w:val="0"/>
                <w:numId w:val="8"/>
              </w:numPr>
              <w:bidi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ما هو أصغر فوج من الحجاج؟ مع الشرح</w:t>
            </w:r>
          </w:p>
          <w:p w:rsidR="001E7BD5" w:rsidRPr="000B1B36" w:rsidRDefault="00381DE0" w:rsidP="00381DE0">
            <w:pPr>
              <w:pStyle w:val="Paragraphedeliste"/>
              <w:numPr>
                <w:ilvl w:val="0"/>
                <w:numId w:val="8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هل كانت الرّحلات كافيّة لرجوع كل الحجاج؟ علّل.</w:t>
            </w:r>
          </w:p>
          <w:p w:rsidR="000B1B36" w:rsidRDefault="000B1B36" w:rsidP="000B1B3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تمرين 9:</w:t>
            </w:r>
          </w:p>
          <w:p w:rsidR="000B1B36" w:rsidRPr="000B1B36" w:rsidRDefault="000B1B36" w:rsidP="000B1B36">
            <w:pPr>
              <w:tabs>
                <w:tab w:val="left" w:pos="6812"/>
                <w:tab w:val="left" w:pos="9052"/>
              </w:tabs>
              <w:bidi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صرف الأب من راتبه الشهري</w:t>
            </w:r>
            <w:r w:rsidRPr="000B1B36">
              <w:rPr>
                <w:rFonts w:cs="Simplified Arabic"/>
                <w:position w:val="-24"/>
                <w:sz w:val="24"/>
                <w:szCs w:val="24"/>
                <w:lang w:bidi="ar-DZ"/>
              </w:rPr>
              <w:object w:dxaOrig="240" w:dyaOrig="620">
                <v:shape id="_x0000_i1062" type="#_x0000_t75" style="width:12pt;height:30pt" o:ole="">
                  <v:imagedata r:id="rId64" o:title=""/>
                </v:shape>
                <o:OLEObject Type="Embed" ProgID="Equation.DSMT4" ShapeID="_x0000_i1062" DrawAspect="Content" ObjectID="_1619609401" r:id="rId65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لشراء الدواء و</w:t>
            </w:r>
            <w:r w:rsidRPr="000B1B36">
              <w:rPr>
                <w:rFonts w:cs="Simplified Arabic"/>
                <w:position w:val="-24"/>
                <w:sz w:val="24"/>
                <w:szCs w:val="24"/>
                <w:lang w:bidi="ar-DZ"/>
              </w:rPr>
              <w:object w:dxaOrig="220" w:dyaOrig="620">
                <v:shape id="_x0000_i1063" type="#_x0000_t75" style="width:11.25pt;height:30.75pt" o:ole="">
                  <v:imagedata r:id="rId66" o:title=""/>
                </v:shape>
                <o:OLEObject Type="Embed" ProgID="Equation.DSMT4" ShapeID="_x0000_i1063" DrawAspect="Content" ObjectID="_1619609402" r:id="rId67"/>
              </w:objec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لشراء الأكل</w:t>
            </w:r>
          </w:p>
          <w:p w:rsidR="000B1B36" w:rsidRPr="000B1B36" w:rsidRDefault="000B1B36" w:rsidP="000B1B36">
            <w:pPr>
              <w:pStyle w:val="Paragraphedeliste"/>
              <w:numPr>
                <w:ilvl w:val="0"/>
                <w:numId w:val="2"/>
              </w:numPr>
              <w:tabs>
                <w:tab w:val="left" w:pos="6812"/>
                <w:tab w:val="left" w:pos="9052"/>
              </w:tabs>
              <w:bidi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كم صرف الأب إذا كان راتبه الشهري </w:t>
            </w:r>
            <w:r w:rsidRPr="000B1B36">
              <w:rPr>
                <w:rFonts w:cs="Simplified Arabic"/>
                <w:sz w:val="24"/>
                <w:szCs w:val="24"/>
                <w:lang w:bidi="ar-DZ"/>
              </w:rPr>
              <w:t>36000 DA</w:t>
            </w: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.</w:t>
            </w:r>
          </w:p>
          <w:p w:rsidR="000B1B36" w:rsidRPr="000B1B36" w:rsidRDefault="000B1B36" w:rsidP="000B1B36">
            <w:pPr>
              <w:pStyle w:val="Paragraphedeliste"/>
              <w:numPr>
                <w:ilvl w:val="0"/>
                <w:numId w:val="2"/>
              </w:numPr>
              <w:tabs>
                <w:tab w:val="left" w:pos="6812"/>
                <w:tab w:val="left" w:pos="9052"/>
              </w:tabs>
              <w:bidi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أوجد الكسر المعبر عن الباقي.</w:t>
            </w:r>
          </w:p>
          <w:p w:rsidR="000B1B36" w:rsidRPr="00381DE0" w:rsidRDefault="000B1B36" w:rsidP="000B1B36">
            <w:pPr>
              <w:pStyle w:val="Paragraphedeliste"/>
              <w:numPr>
                <w:ilvl w:val="0"/>
                <w:numId w:val="2"/>
              </w:numPr>
              <w:tabs>
                <w:tab w:val="left" w:pos="6812"/>
                <w:tab w:val="left" w:pos="9052"/>
              </w:tabs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0B1B36">
              <w:rPr>
                <w:rFonts w:cs="Simplified Arabic" w:hint="cs"/>
                <w:sz w:val="24"/>
                <w:szCs w:val="24"/>
                <w:rtl/>
                <w:lang w:bidi="ar-DZ"/>
              </w:rPr>
              <w:t>أحسب المبلغ الباقي؟</w:t>
            </w:r>
          </w:p>
          <w:p w:rsidR="00A70E0E" w:rsidRDefault="00A70E0E" w:rsidP="00A70E0E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A70E0E" w:rsidRPr="000B1B36" w:rsidRDefault="00A70E0E" w:rsidP="00A70E0E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5456" w:type="dxa"/>
          </w:tcPr>
          <w:p w:rsidR="008E7978" w:rsidRPr="008E7978" w:rsidRDefault="008E7978" w:rsidP="00067368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تمرين 1:</w:t>
            </w:r>
          </w:p>
          <w:p w:rsidR="008E7978" w:rsidRPr="000B1B36" w:rsidRDefault="008E7978" w:rsidP="008E7978">
            <w:pPr>
              <w:tabs>
                <w:tab w:val="left" w:pos="8965"/>
              </w:tabs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>تزن قطعة من الحلوى</w:t>
            </w:r>
            <w:r w:rsidRPr="000B1B36">
              <w:rPr>
                <w:rFonts w:asciiTheme="majorBidi" w:hAnsiTheme="majorBidi" w:cstheme="majorBidi"/>
                <w:sz w:val="24"/>
                <w:szCs w:val="24"/>
              </w:rPr>
              <w:t xml:space="preserve"> 800 grammes   </w:t>
            </w:r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8E7978" w:rsidRPr="000B1B36" w:rsidRDefault="008E7978" w:rsidP="008E7978">
            <w:pPr>
              <w:tabs>
                <w:tab w:val="left" w:pos="8965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أكلت إيمان </w:t>
            </w:r>
            <w:r w:rsidRPr="000B1B36">
              <w:rPr>
                <w:rFonts w:asciiTheme="majorBidi" w:hAnsiTheme="majorBidi" w:cstheme="majorBidi"/>
                <w:position w:val="-24"/>
                <w:sz w:val="24"/>
                <w:szCs w:val="24"/>
                <w:rtl/>
              </w:rPr>
              <w:object w:dxaOrig="220" w:dyaOrig="620">
                <v:shape id="_x0000_i1064" type="#_x0000_t75" style="width:11.25pt;height:30.75pt" o:ole="">
                  <v:imagedata r:id="rId68" o:title=""/>
                </v:shape>
                <o:OLEObject Type="Embed" ProgID="Equation.DSMT4" ShapeID="_x0000_i1064" DrawAspect="Content" ObjectID="_1619609403" r:id="rId69"/>
              </w:object>
            </w:r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هذه </w:t>
            </w:r>
            <w:proofErr w:type="gramStart"/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>القطعة،  أكلت</w:t>
            </w:r>
            <w:proofErr w:type="gramEnd"/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أشواق</w:t>
            </w:r>
            <w:r w:rsidRPr="000B1B36">
              <w:rPr>
                <w:rFonts w:asciiTheme="majorBidi" w:hAnsiTheme="majorBidi" w:cstheme="majorBidi"/>
                <w:position w:val="-24"/>
                <w:sz w:val="24"/>
                <w:szCs w:val="24"/>
                <w:rtl/>
              </w:rPr>
              <w:object w:dxaOrig="320" w:dyaOrig="620">
                <v:shape id="_x0000_i1065" type="#_x0000_t75" style="width:15.75pt;height:30.75pt" o:ole="">
                  <v:imagedata r:id="rId70" o:title=""/>
                </v:shape>
                <o:OLEObject Type="Embed" ProgID="Equation.DSMT4" ShapeID="_x0000_i1065" DrawAspect="Content" ObjectID="_1619609404" r:id="rId71"/>
              </w:object>
            </w:r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هذه القطعة ، أما جمال ذو الشهية الكبيرة أكل </w:t>
            </w:r>
            <w:r w:rsidRPr="000B1B36">
              <w:rPr>
                <w:rFonts w:asciiTheme="majorBidi" w:hAnsiTheme="majorBidi" w:cstheme="majorBidi"/>
                <w:position w:val="-24"/>
                <w:sz w:val="24"/>
                <w:szCs w:val="24"/>
                <w:rtl/>
              </w:rPr>
              <w:object w:dxaOrig="240" w:dyaOrig="620">
                <v:shape id="_x0000_i1066" type="#_x0000_t75" style="width:12pt;height:30.75pt" o:ole="">
                  <v:imagedata r:id="rId72" o:title=""/>
                </v:shape>
                <o:OLEObject Type="Embed" ProgID="Equation.DSMT4" ShapeID="_x0000_i1066" DrawAspect="Content" ObjectID="_1619609405" r:id="rId73"/>
              </w:object>
            </w:r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هذه القطعة.</w:t>
            </w:r>
          </w:p>
          <w:p w:rsidR="008E7978" w:rsidRPr="000B1B36" w:rsidRDefault="008E7978" w:rsidP="008E7978">
            <w:pPr>
              <w:pStyle w:val="Paragraphedeliste"/>
              <w:numPr>
                <w:ilvl w:val="0"/>
                <w:numId w:val="1"/>
              </w:numPr>
              <w:tabs>
                <w:tab w:val="left" w:pos="8965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>ما وزن القطعة التي أكلها كل طفل ؟</w:t>
            </w:r>
          </w:p>
          <w:p w:rsidR="008E7978" w:rsidRPr="000B1B36" w:rsidRDefault="008E7978" w:rsidP="008E7978">
            <w:pPr>
              <w:numPr>
                <w:ilvl w:val="0"/>
                <w:numId w:val="1"/>
              </w:numPr>
              <w:tabs>
                <w:tab w:val="left" w:pos="8965"/>
              </w:tabs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>ما وزن القطعة المتبقية ؟</w:t>
            </w:r>
          </w:p>
          <w:p w:rsidR="008E7978" w:rsidRPr="00381DE0" w:rsidRDefault="008E7978" w:rsidP="00381DE0">
            <w:pPr>
              <w:numPr>
                <w:ilvl w:val="0"/>
                <w:numId w:val="1"/>
              </w:numPr>
              <w:tabs>
                <w:tab w:val="left" w:pos="8965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0B1B36">
              <w:rPr>
                <w:rFonts w:asciiTheme="majorBidi" w:hAnsiTheme="majorBidi" w:cstheme="majorBidi"/>
                <w:sz w:val="24"/>
                <w:szCs w:val="24"/>
                <w:rtl/>
              </w:rPr>
              <w:t>ما هو الكسر الذي يمثل القطعة المتبقية ؟</w:t>
            </w:r>
          </w:p>
          <w:p w:rsidR="008E7978" w:rsidRPr="008E7978" w:rsidRDefault="008E7978" w:rsidP="00067368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تمرين 2: </w:t>
            </w:r>
          </w:p>
          <w:p w:rsidR="008E7978" w:rsidRPr="001E7BD5" w:rsidRDefault="008E7978" w:rsidP="001E7BD5">
            <w:pPr>
              <w:pStyle w:val="Paragraphedeliste"/>
              <w:numPr>
                <w:ilvl w:val="0"/>
                <w:numId w:val="3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70E0E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احسب العبارات </w:t>
            </w:r>
            <w:proofErr w:type="gramStart"/>
            <w:r w:rsidRPr="00A70E0E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التالية:   </w:t>
            </w:r>
            <w:proofErr w:type="gramEnd"/>
            <w:r w:rsidRPr="00A70E0E"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                                                   </w:t>
            </w:r>
            <w:r w:rsidR="000B1B36" w:rsidRPr="00CF464D">
              <w:rPr>
                <w:position w:val="-92"/>
                <w:lang w:bidi="ar-DZ"/>
              </w:rPr>
              <w:object w:dxaOrig="1700" w:dyaOrig="2040">
                <v:shape id="_x0000_i1067" type="#_x0000_t75" style="width:149.25pt;height:102.75pt" o:ole="">
                  <v:imagedata r:id="rId74" o:title=""/>
                </v:shape>
                <o:OLEObject Type="Embed" ProgID="Equation.DSMT4" ShapeID="_x0000_i1067" DrawAspect="Content" ObjectID="_1619609406" r:id="rId75"/>
              </w:object>
            </w:r>
          </w:p>
          <w:p w:rsidR="001E7BD5" w:rsidRPr="001E7BD5" w:rsidRDefault="001E7BD5" w:rsidP="001E7BD5">
            <w:pPr>
              <w:pStyle w:val="Paragraphedeliste"/>
              <w:numPr>
                <w:ilvl w:val="0"/>
                <w:numId w:val="3"/>
              </w:numPr>
              <w:bidi/>
              <w:rPr>
                <w:sz w:val="28"/>
                <w:szCs w:val="28"/>
                <w:rtl/>
                <w:lang w:bidi="ar-DZ"/>
              </w:rPr>
            </w:pPr>
            <w:r w:rsidRPr="00A70E0E">
              <w:rPr>
                <w:rFonts w:hint="cs"/>
                <w:sz w:val="24"/>
                <w:szCs w:val="24"/>
                <w:rtl/>
                <w:lang w:bidi="ar-DZ"/>
              </w:rPr>
              <w:t>ا</w:t>
            </w:r>
            <w:r w:rsidR="001B5AB6" w:rsidRPr="00A70E0E">
              <w:rPr>
                <w:rFonts w:hint="cs"/>
                <w:sz w:val="24"/>
                <w:szCs w:val="24"/>
                <w:rtl/>
                <w:lang w:bidi="ar-DZ"/>
              </w:rPr>
              <w:t xml:space="preserve">ختزل ثم </w:t>
            </w:r>
            <w:r w:rsidRPr="00A70E0E">
              <w:rPr>
                <w:rFonts w:hint="cs"/>
                <w:sz w:val="24"/>
                <w:szCs w:val="24"/>
                <w:rtl/>
                <w:lang w:bidi="ar-DZ"/>
              </w:rPr>
              <w:t xml:space="preserve">أحسب العبارة التالية:  </w:t>
            </w:r>
          </w:p>
          <w:p w:rsidR="008E7978" w:rsidRPr="001E7BD5" w:rsidRDefault="001E7BD5" w:rsidP="001E7BD5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sz w:val="32"/>
                <w:szCs w:val="32"/>
                <w:rtl/>
                <w:lang w:bidi="ar-DZ"/>
              </w:rPr>
              <w:tab/>
            </w:r>
            <w:r w:rsidRPr="005911AA">
              <w:rPr>
                <w:position w:val="-24"/>
                <w:sz w:val="32"/>
                <w:szCs w:val="32"/>
                <w:lang w:bidi="ar-DZ"/>
              </w:rPr>
              <w:object w:dxaOrig="340" w:dyaOrig="620">
                <v:shape id="_x0000_i1068" type="#_x0000_t75" style="width:17.25pt;height:30.75pt" o:ole="">
                  <v:imagedata r:id="rId76" o:title=""/>
                </v:shape>
                <o:OLEObject Type="Embed" ProgID="Equation.3" ShapeID="_x0000_i1068" DrawAspect="Content" ObjectID="_1619609407" r:id="rId77"/>
              </w:objec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+ </w:t>
            </w:r>
            <w:r w:rsidRPr="005911AA">
              <w:rPr>
                <w:position w:val="-24"/>
                <w:sz w:val="32"/>
                <w:szCs w:val="32"/>
                <w:lang w:bidi="ar-DZ"/>
              </w:rPr>
              <w:object w:dxaOrig="440" w:dyaOrig="620">
                <v:shape id="_x0000_i1069" type="#_x0000_t75" style="width:21.75pt;height:30.75pt" o:ole="">
                  <v:imagedata r:id="rId78" o:title=""/>
                </v:shape>
                <o:OLEObject Type="Embed" ProgID="Equation.3" ShapeID="_x0000_i1069" DrawAspect="Content" ObjectID="_1619609408" r:id="rId79"/>
              </w:objec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× </w:t>
            </w:r>
            <w:r w:rsidRPr="005911AA">
              <w:rPr>
                <w:b/>
                <w:bCs/>
                <w:position w:val="-24"/>
                <w:sz w:val="32"/>
                <w:szCs w:val="32"/>
                <w:lang w:bidi="ar-DZ"/>
              </w:rPr>
              <w:object w:dxaOrig="440" w:dyaOrig="620">
                <v:shape id="_x0000_i1070" type="#_x0000_t75" style="width:21.75pt;height:30.75pt" o:ole="">
                  <v:imagedata r:id="rId80" o:title=""/>
                </v:shape>
                <o:OLEObject Type="Embed" ProgID="Equation.3" ShapeID="_x0000_i1070" DrawAspect="Content" ObjectID="_1619609409" r:id="rId81"/>
              </w:objec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× </w:t>
            </w:r>
            <w:r w:rsidRPr="005911AA">
              <w:rPr>
                <w:b/>
                <w:bCs/>
                <w:position w:val="-24"/>
                <w:sz w:val="32"/>
                <w:szCs w:val="32"/>
                <w:lang w:bidi="ar-DZ"/>
              </w:rPr>
              <w:object w:dxaOrig="360" w:dyaOrig="620">
                <v:shape id="_x0000_i1071" type="#_x0000_t75" style="width:18pt;height:30.75pt" o:ole="">
                  <v:imagedata r:id="rId82" o:title=""/>
                </v:shape>
                <o:OLEObject Type="Embed" ProgID="Equation.3" ShapeID="_x0000_i1071" DrawAspect="Content" ObjectID="_1619609410" r:id="rId83"/>
              </w:objec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= </w:t>
            </w:r>
            <w:r>
              <w:rPr>
                <w:b/>
                <w:bCs/>
                <w:sz w:val="32"/>
                <w:szCs w:val="32"/>
                <w:lang w:bidi="ar-DZ"/>
              </w:rPr>
              <w:t>C</w:t>
            </w:r>
          </w:p>
          <w:p w:rsidR="001E7BD5" w:rsidRDefault="000B1B36" w:rsidP="000B1B3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تمرين 3:</w:t>
            </w:r>
          </w:p>
          <w:p w:rsidR="00381DE0" w:rsidRPr="00A70E0E" w:rsidRDefault="001E7BD5" w:rsidP="00C377F1">
            <w:pPr>
              <w:pStyle w:val="Paragraphedeliste"/>
              <w:numPr>
                <w:ilvl w:val="0"/>
                <w:numId w:val="9"/>
              </w:numPr>
              <w:bidi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A70E0E">
              <w:rPr>
                <w:rFonts w:cs="Simplified Arabic" w:hint="cs"/>
                <w:sz w:val="24"/>
                <w:szCs w:val="24"/>
                <w:rtl/>
                <w:lang w:bidi="ar-DZ"/>
              </w:rPr>
              <w:t>احسب كلا من:</w:t>
            </w:r>
          </w:p>
          <w:p w:rsidR="001E7BD5" w:rsidRPr="00381DE0" w:rsidRDefault="001E7BD5" w:rsidP="00C377F1">
            <w:pPr>
              <w:bidi/>
              <w:jc w:val="right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                 </w:t>
            </w:r>
            <w:r w:rsidRPr="005D7B4E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                               </w:t>
            </w:r>
            <w:r w:rsidR="000B1B36" w:rsidRPr="00CF464D">
              <w:rPr>
                <w:rFonts w:cs="Simplified Arabic"/>
                <w:position w:val="-10"/>
                <w:sz w:val="28"/>
                <w:szCs w:val="28"/>
                <w:lang w:bidi="ar-DZ"/>
              </w:rPr>
              <w:object w:dxaOrig="2260" w:dyaOrig="320">
                <v:shape id="_x0000_i1072" type="#_x0000_t75" style="width:162.75pt;height:21pt" o:ole="">
                  <v:imagedata r:id="rId84" o:title=""/>
                </v:shape>
                <o:OLEObject Type="Embed" ProgID="Equation.DSMT4" ShapeID="_x0000_i1072" DrawAspect="Content" ObjectID="_1619609411" r:id="rId85"/>
              </w:object>
            </w:r>
            <w:r w:rsidRPr="005D7B4E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                                                     </w:t>
            </w:r>
            <w:r w:rsidR="001B5AB6" w:rsidRPr="00CF464D">
              <w:rPr>
                <w:rFonts w:cs="Simplified Arabic"/>
                <w:position w:val="-24"/>
                <w:sz w:val="28"/>
                <w:szCs w:val="28"/>
                <w:lang w:bidi="ar-DZ"/>
              </w:rPr>
              <w:object w:dxaOrig="1900" w:dyaOrig="620">
                <v:shape id="_x0000_i1073" type="#_x0000_t75" style="width:162.75pt;height:36.75pt" o:ole="">
                  <v:imagedata r:id="rId86" o:title=""/>
                </v:shape>
                <o:OLEObject Type="Embed" ProgID="Equation.DSMT4" ShapeID="_x0000_i1073" DrawAspect="Content" ObjectID="_1619609412" r:id="rId87"/>
              </w:object>
            </w:r>
            <w:r w:rsidRPr="005D7B4E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                                                       </w:t>
            </w:r>
            <w:r w:rsidR="000B1B36" w:rsidRPr="00CF464D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060" w:dyaOrig="279">
                <v:shape id="_x0000_i1074" type="#_x0000_t75" style="width:150.75pt;height:18.75pt" o:ole="">
                  <v:imagedata r:id="rId88" o:title=""/>
                </v:shape>
                <o:OLEObject Type="Embed" ProgID="Equation.DSMT4" ShapeID="_x0000_i1074" DrawAspect="Content" ObjectID="_1619609413" r:id="rId89"/>
              </w:object>
            </w:r>
          </w:p>
          <w:p w:rsidR="008E7978" w:rsidRDefault="00381DE0" w:rsidP="001B5AB6">
            <w:pPr>
              <w:bidi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81DE0">
              <w:rPr>
                <w:rFonts w:asciiTheme="majorBidi" w:hAnsiTheme="majorBidi" w:cstheme="majorBidi"/>
                <w:b/>
                <w:bCs/>
                <w:position w:val="-28"/>
                <w:sz w:val="28"/>
                <w:szCs w:val="28"/>
                <w:lang w:bidi="ar-DZ"/>
              </w:rPr>
              <w:object w:dxaOrig="2260" w:dyaOrig="660">
                <v:shape id="_x0000_i1075" type="#_x0000_t75" style="width:130.5pt;height:33pt" o:ole="">
                  <v:imagedata r:id="rId90" o:title=""/>
                </v:shape>
                <o:OLEObject Type="Embed" ProgID="Equation.3" ShapeID="_x0000_i1075" DrawAspect="Content" ObjectID="_1619609414" r:id="rId91"/>
              </w:object>
            </w:r>
          </w:p>
          <w:p w:rsidR="001B5AB6" w:rsidRPr="00A70E0E" w:rsidRDefault="001B5AB6" w:rsidP="001B5AB6">
            <w:pPr>
              <w:pStyle w:val="Paragraphedeliste"/>
              <w:numPr>
                <w:ilvl w:val="0"/>
                <w:numId w:val="9"/>
              </w:num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A70E0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رتب الكسور التالية تصاعديا:</w:t>
            </w:r>
          </w:p>
          <w:p w:rsidR="001B5AB6" w:rsidRPr="001B5AB6" w:rsidRDefault="00CE74D4" w:rsidP="001B5AB6">
            <w:pPr>
              <w:pStyle w:val="Paragraphedeliste"/>
              <w:bidi/>
              <w:jc w:val="right"/>
              <w:rPr>
                <w:rFonts w:asciiTheme="majorBidi" w:eastAsiaTheme="minorEastAsia" w:hAnsiTheme="majorBidi" w:cstheme="majorBidi"/>
                <w:i/>
                <w:sz w:val="28"/>
                <w:szCs w:val="28"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6</m:t>
                    </m:r>
                  </m:den>
                </m:f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30</m:t>
                    </m:r>
                  </m:den>
                </m:f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5</m:t>
                    </m:r>
                  </m:den>
                </m:f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23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10</m:t>
                    </m:r>
                  </m:den>
                </m:f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15</m:t>
                    </m:r>
                  </m:den>
                </m:f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.</m:t>
                </m:r>
              </m:oMath>
            </m:oMathPara>
          </w:p>
          <w:p w:rsidR="001B5AB6" w:rsidRDefault="001B5AB6" w:rsidP="001B5AB6">
            <w:pPr>
              <w:pStyle w:val="Paragraphedeliste"/>
              <w:numPr>
                <w:ilvl w:val="0"/>
                <w:numId w:val="9"/>
              </w:numPr>
              <w:bidi/>
              <w:rPr>
                <w:rFonts w:asciiTheme="majorBidi" w:hAnsiTheme="majorBidi" w:cstheme="majorBidi"/>
                <w:i/>
                <w:sz w:val="28"/>
                <w:szCs w:val="28"/>
                <w:lang w:bidi="ar-DZ"/>
              </w:rPr>
            </w:pPr>
            <w:r w:rsidRPr="00A70E0E">
              <w:rPr>
                <w:rFonts w:asciiTheme="majorBidi" w:hAnsiTheme="majorBidi" w:cstheme="majorBidi" w:hint="cs"/>
                <w:i/>
                <w:sz w:val="24"/>
                <w:szCs w:val="24"/>
                <w:rtl/>
                <w:lang w:bidi="ar-DZ"/>
              </w:rPr>
              <w:t>قارن الكسرين في كل حالة مع الشرح:</w:t>
            </w:r>
          </w:p>
          <w:p w:rsidR="001B5AB6" w:rsidRDefault="00CE74D4" w:rsidP="00C377F1">
            <w:pPr>
              <w:pStyle w:val="Paragraphedeliste"/>
              <w:bidi/>
              <w:jc w:val="center"/>
              <w:rPr>
                <w:rFonts w:asciiTheme="majorBidi" w:eastAsiaTheme="minorEastAsia" w:hAnsiTheme="majorBidi" w:cstheme="majorBidi"/>
                <w:i/>
                <w:sz w:val="28"/>
                <w:szCs w:val="28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7</m:t>
                  </m:r>
                </m:num>
                <m:den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sz w:val="28"/>
                  <w:szCs w:val="28"/>
                  <w:rtl/>
                  <w:lang w:bidi="ar-DZ"/>
                </w:rPr>
                <m:t>و</m:t>
              </m:r>
              <m:f>
                <m:fPr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7</m:t>
                  </m:r>
                </m:num>
                <m:den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8</m:t>
                  </m:r>
                </m:den>
              </m:f>
            </m:oMath>
            <w:r w:rsidR="00C377F1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2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rtl/>
                  <w:lang w:bidi="ar-DZ"/>
                </w:rPr>
                <m:t>و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5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7</m:t>
                  </m:r>
                </m:den>
              </m:f>
            </m:oMath>
          </w:p>
          <w:p w:rsidR="000B1B36" w:rsidRDefault="000B1B36" w:rsidP="000B1B3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E797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تمرين 4: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611"/>
              <w:gridCol w:w="1601"/>
            </w:tblGrid>
            <w:tr w:rsidR="000B1B36" w:rsidTr="00A70E0E">
              <w:tc>
                <w:tcPr>
                  <w:tcW w:w="3611" w:type="dxa"/>
                </w:tcPr>
                <w:p w:rsidR="000B1B36" w:rsidRDefault="00A70E0E" w:rsidP="000B1B36">
                  <w:pPr>
                    <w:rPr>
                      <w:rFonts w:asciiTheme="majorBidi" w:hAnsiTheme="majorBidi" w:cstheme="majorBidi"/>
                      <w:sz w:val="24"/>
                      <w:szCs w:val="24"/>
                      <w:lang w:bidi="ar-DZ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AD688EB" wp14:editId="434F97C8">
                        <wp:extent cx="2137556" cy="2090057"/>
                        <wp:effectExtent l="0" t="0" r="0" b="5715"/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9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43681" cy="209604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14" w:type="dxa"/>
                </w:tcPr>
                <w:p w:rsidR="000B1B36" w:rsidRDefault="00A70E0E" w:rsidP="000B1B36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 xml:space="preserve">ـ قامت مريم برسم دائرة </w: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  <w:lang w:bidi="ar-DZ"/>
                    </w:rPr>
                    <w:t>(C)</w:t>
                  </w:r>
                  <w:r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A70E0E" w:rsidRDefault="00A70E0E" w:rsidP="00A70E0E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>ـ بعدما أكملت الرسم تذكرت أنها نسيت تحديد مركز الدائرة.</w:t>
                  </w:r>
                </w:p>
                <w:p w:rsidR="00A70E0E" w:rsidRDefault="00A70E0E" w:rsidP="00A70E0E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 xml:space="preserve">ـ ساعد مريم على تحديد مركز الدائرة </w: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  <w:lang w:bidi="ar-DZ"/>
                    </w:rPr>
                    <w:t>(C)</w:t>
                  </w:r>
                  <w:r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 xml:space="preserve"> مع شرح خطوات الحل.</w:t>
                  </w:r>
                </w:p>
                <w:p w:rsidR="00A70E0E" w:rsidRDefault="00A70E0E" w:rsidP="00A70E0E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</w:tbl>
          <w:p w:rsidR="000B1B36" w:rsidRPr="000B1B36" w:rsidRDefault="000B1B36" w:rsidP="000B1B36">
            <w:p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</w:tbl>
    <w:p w:rsidR="000D4BCD" w:rsidRPr="009E3177" w:rsidRDefault="000D4BCD" w:rsidP="009E3177">
      <w:pPr>
        <w:pStyle w:val="Pieddepage"/>
        <w:tabs>
          <w:tab w:val="left" w:pos="3645"/>
        </w:tabs>
        <w:jc w:val="center"/>
        <w:rPr>
          <w:b/>
          <w:bCs/>
          <w:sz w:val="28"/>
          <w:szCs w:val="28"/>
        </w:rPr>
      </w:pPr>
      <w:bookmarkStart w:id="0" w:name="_GoBack"/>
      <w:bookmarkEnd w:id="0"/>
    </w:p>
    <w:sectPr w:rsidR="000D4BCD" w:rsidRPr="009E3177" w:rsidSect="004A3606">
      <w:pgSz w:w="11906" w:h="16838"/>
      <w:pgMar w:top="284" w:right="566" w:bottom="28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84514B"/>
    <w:multiLevelType w:val="hybridMultilevel"/>
    <w:tmpl w:val="A60492BA"/>
    <w:lvl w:ilvl="0" w:tplc="8CA4ED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Theme="majorBidi" w:eastAsiaTheme="minorHAnsi" w:hAnsiTheme="majorBidi" w:cstheme="majorBidi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EC4000"/>
    <w:multiLevelType w:val="hybridMultilevel"/>
    <w:tmpl w:val="C7E6574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E81BBB"/>
    <w:multiLevelType w:val="hybridMultilevel"/>
    <w:tmpl w:val="0CB856BC"/>
    <w:lvl w:ilvl="0" w:tplc="040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473F7055"/>
    <w:multiLevelType w:val="hybridMultilevel"/>
    <w:tmpl w:val="34EE0746"/>
    <w:lvl w:ilvl="0" w:tplc="3CC25A36">
      <w:start w:val="3"/>
      <w:numFmt w:val="bullet"/>
      <w:lvlText w:val="-"/>
      <w:lvlJc w:val="left"/>
      <w:pPr>
        <w:ind w:left="1080" w:hanging="360"/>
      </w:pPr>
      <w:rPr>
        <w:rFonts w:ascii="Simplified Arabic" w:eastAsiaTheme="minorHAnsi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2374895"/>
    <w:multiLevelType w:val="hybridMultilevel"/>
    <w:tmpl w:val="871809AC"/>
    <w:lvl w:ilvl="0" w:tplc="1FA2E1D4">
      <w:start w:val="1"/>
      <w:numFmt w:val="arabicAlpha"/>
      <w:lvlText w:val="%1-"/>
      <w:lvlJc w:val="left"/>
      <w:pPr>
        <w:tabs>
          <w:tab w:val="num" w:pos="4500"/>
        </w:tabs>
        <w:ind w:left="450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5" w15:restartNumberingAfterBreak="0">
    <w:nsid w:val="527D590D"/>
    <w:multiLevelType w:val="hybridMultilevel"/>
    <w:tmpl w:val="3DD80E60"/>
    <w:lvl w:ilvl="0" w:tplc="336AE94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="Simplified Arabic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1C7FC0"/>
    <w:multiLevelType w:val="hybridMultilevel"/>
    <w:tmpl w:val="00C4B61C"/>
    <w:lvl w:ilvl="0" w:tplc="E6888E7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B54A89"/>
    <w:multiLevelType w:val="hybridMultilevel"/>
    <w:tmpl w:val="BEFA327A"/>
    <w:lvl w:ilvl="0" w:tplc="B9A8E6B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3205AF"/>
    <w:multiLevelType w:val="hybridMultilevel"/>
    <w:tmpl w:val="3DD80E60"/>
    <w:lvl w:ilvl="0" w:tplc="336AE94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="Simplified Arabic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4"/>
  </w:num>
  <w:num w:numId="5">
    <w:abstractNumId w:val="8"/>
  </w:num>
  <w:num w:numId="6">
    <w:abstractNumId w:val="2"/>
  </w:num>
  <w:num w:numId="7">
    <w:abstractNumId w:val="3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A5ADB"/>
    <w:rsid w:val="000B1B36"/>
    <w:rsid w:val="000D44F3"/>
    <w:rsid w:val="000D4BCD"/>
    <w:rsid w:val="000F32DD"/>
    <w:rsid w:val="00157F3A"/>
    <w:rsid w:val="001604A6"/>
    <w:rsid w:val="00172FF2"/>
    <w:rsid w:val="0019040D"/>
    <w:rsid w:val="00190514"/>
    <w:rsid w:val="001B5AB6"/>
    <w:rsid w:val="001E7BD5"/>
    <w:rsid w:val="00213BF3"/>
    <w:rsid w:val="00292328"/>
    <w:rsid w:val="003562EE"/>
    <w:rsid w:val="00381DE0"/>
    <w:rsid w:val="003E529B"/>
    <w:rsid w:val="004910BC"/>
    <w:rsid w:val="004A3606"/>
    <w:rsid w:val="004D5513"/>
    <w:rsid w:val="004F6C26"/>
    <w:rsid w:val="00585470"/>
    <w:rsid w:val="005A76D0"/>
    <w:rsid w:val="005B7B57"/>
    <w:rsid w:val="005B7B62"/>
    <w:rsid w:val="00605BB8"/>
    <w:rsid w:val="006A5ADB"/>
    <w:rsid w:val="00782AE3"/>
    <w:rsid w:val="00822B79"/>
    <w:rsid w:val="008D4ECB"/>
    <w:rsid w:val="008E7978"/>
    <w:rsid w:val="009933AF"/>
    <w:rsid w:val="009D7F0C"/>
    <w:rsid w:val="009E3177"/>
    <w:rsid w:val="009F2C36"/>
    <w:rsid w:val="00A70E0E"/>
    <w:rsid w:val="00A918CB"/>
    <w:rsid w:val="00AE4702"/>
    <w:rsid w:val="00B35689"/>
    <w:rsid w:val="00BB6E1A"/>
    <w:rsid w:val="00C377F1"/>
    <w:rsid w:val="00C6109C"/>
    <w:rsid w:val="00C63285"/>
    <w:rsid w:val="00CD282F"/>
    <w:rsid w:val="00CE74D4"/>
    <w:rsid w:val="00D272F0"/>
    <w:rsid w:val="00D4369C"/>
    <w:rsid w:val="00DF4DBD"/>
    <w:rsid w:val="00E255F0"/>
    <w:rsid w:val="00EF2E9A"/>
    <w:rsid w:val="00F23522"/>
    <w:rsid w:val="00F827EA"/>
    <w:rsid w:val="00FA6A9E"/>
    <w:rsid w:val="00FD03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561F01"/>
  <w15:docId w15:val="{A5403140-A480-46B5-B55E-98331CE26A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797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E79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8E7978"/>
    <w:pPr>
      <w:ind w:left="720"/>
      <w:contextualSpacing/>
    </w:pPr>
  </w:style>
  <w:style w:type="paragraph" w:styleId="Sansinterligne">
    <w:name w:val="No Spacing"/>
    <w:uiPriority w:val="1"/>
    <w:qFormat/>
    <w:rsid w:val="001E7BD5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character" w:styleId="Textedelespacerserv">
    <w:name w:val="Placeholder Text"/>
    <w:basedOn w:val="Policepardfaut"/>
    <w:uiPriority w:val="99"/>
    <w:semiHidden/>
    <w:rsid w:val="001B5AB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B5A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B5AB6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9E3177"/>
    <w:rPr>
      <w:color w:val="0000FF" w:themeColor="hyperlink"/>
      <w:u w:val="single"/>
    </w:rPr>
  </w:style>
  <w:style w:type="paragraph" w:styleId="Pieddepage">
    <w:name w:val="footer"/>
    <w:basedOn w:val="Normal"/>
    <w:link w:val="PieddepageCar"/>
    <w:uiPriority w:val="99"/>
    <w:unhideWhenUsed/>
    <w:rsid w:val="009E317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E31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1146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.wmf"/><Relationship Id="rId21" Type="http://schemas.openxmlformats.org/officeDocument/2006/relationships/oleObject" Target="embeddings/oleObject15.bin"/><Relationship Id="rId42" Type="http://schemas.openxmlformats.org/officeDocument/2006/relationships/oleObject" Target="embeddings/oleObject26.bin"/><Relationship Id="rId47" Type="http://schemas.openxmlformats.org/officeDocument/2006/relationships/image" Target="media/image15.wmf"/><Relationship Id="rId63" Type="http://schemas.openxmlformats.org/officeDocument/2006/relationships/oleObject" Target="embeddings/oleObject37.bin"/><Relationship Id="rId68" Type="http://schemas.openxmlformats.org/officeDocument/2006/relationships/image" Target="media/image25.wmf"/><Relationship Id="rId84" Type="http://schemas.openxmlformats.org/officeDocument/2006/relationships/image" Target="media/image33.wmf"/><Relationship Id="rId89" Type="http://schemas.openxmlformats.org/officeDocument/2006/relationships/oleObject" Target="embeddings/oleObject50.bin"/><Relationship Id="rId16" Type="http://schemas.openxmlformats.org/officeDocument/2006/relationships/oleObject" Target="embeddings/oleObject11.bin"/><Relationship Id="rId11" Type="http://schemas.openxmlformats.org/officeDocument/2006/relationships/oleObject" Target="embeddings/oleObject6.bin"/><Relationship Id="rId32" Type="http://schemas.openxmlformats.org/officeDocument/2006/relationships/oleObject" Target="embeddings/oleObject21.bin"/><Relationship Id="rId37" Type="http://schemas.openxmlformats.org/officeDocument/2006/relationships/image" Target="media/image10.wmf"/><Relationship Id="rId53" Type="http://schemas.openxmlformats.org/officeDocument/2006/relationships/oleObject" Target="embeddings/oleObject32.bin"/><Relationship Id="rId58" Type="http://schemas.openxmlformats.org/officeDocument/2006/relationships/image" Target="media/image20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5.bin"/><Relationship Id="rId5" Type="http://schemas.openxmlformats.org/officeDocument/2006/relationships/image" Target="media/image1.wmf"/><Relationship Id="rId90" Type="http://schemas.openxmlformats.org/officeDocument/2006/relationships/image" Target="media/image36.wmf"/><Relationship Id="rId22" Type="http://schemas.openxmlformats.org/officeDocument/2006/relationships/image" Target="media/image3.wmf"/><Relationship Id="rId27" Type="http://schemas.openxmlformats.org/officeDocument/2006/relationships/oleObject" Target="embeddings/oleObject18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9.bin"/><Relationship Id="rId64" Type="http://schemas.openxmlformats.org/officeDocument/2006/relationships/image" Target="media/image23.wmf"/><Relationship Id="rId69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31.bin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8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5" Type="http://schemas.openxmlformats.org/officeDocument/2006/relationships/oleObject" Target="embeddings/oleObject17.bin"/><Relationship Id="rId33" Type="http://schemas.openxmlformats.org/officeDocument/2006/relationships/image" Target="media/image8.wmf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39.bin"/><Relationship Id="rId20" Type="http://schemas.openxmlformats.org/officeDocument/2006/relationships/image" Target="media/image2.wmf"/><Relationship Id="rId41" Type="http://schemas.openxmlformats.org/officeDocument/2006/relationships/image" Target="media/image12.wmf"/><Relationship Id="rId54" Type="http://schemas.openxmlformats.org/officeDocument/2006/relationships/image" Target="media/image18.wmf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9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10.bin"/><Relationship Id="rId23" Type="http://schemas.openxmlformats.org/officeDocument/2006/relationships/oleObject" Target="embeddings/oleObject16.bin"/><Relationship Id="rId28" Type="http://schemas.openxmlformats.org/officeDocument/2006/relationships/image" Target="media/image6.wmf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5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27.bin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2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4.w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39" Type="http://schemas.openxmlformats.org/officeDocument/2006/relationships/image" Target="media/image11.wmf"/><Relationship Id="rId34" Type="http://schemas.openxmlformats.org/officeDocument/2006/relationships/oleObject" Target="embeddings/oleObject22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3.bin"/><Relationship Id="rId76" Type="http://schemas.openxmlformats.org/officeDocument/2006/relationships/image" Target="media/image2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1.bin"/><Relationship Id="rId92" Type="http://schemas.openxmlformats.org/officeDocument/2006/relationships/image" Target="media/image37.png"/><Relationship Id="rId2" Type="http://schemas.openxmlformats.org/officeDocument/2006/relationships/styles" Target="styles.xml"/><Relationship Id="rId29" Type="http://schemas.openxmlformats.org/officeDocument/2006/relationships/oleObject" Target="embeddings/oleObject19.bin"/><Relationship Id="rId24" Type="http://schemas.openxmlformats.org/officeDocument/2006/relationships/image" Target="media/image4.wmf"/><Relationship Id="rId40" Type="http://schemas.openxmlformats.org/officeDocument/2006/relationships/oleObject" Target="embeddings/oleObject25.bin"/><Relationship Id="rId45" Type="http://schemas.openxmlformats.org/officeDocument/2006/relationships/image" Target="media/image14.wmf"/><Relationship Id="rId66" Type="http://schemas.openxmlformats.org/officeDocument/2006/relationships/image" Target="media/image24.wmf"/><Relationship Id="rId87" Type="http://schemas.openxmlformats.org/officeDocument/2006/relationships/oleObject" Target="embeddings/oleObject49.bin"/><Relationship Id="rId61" Type="http://schemas.openxmlformats.org/officeDocument/2006/relationships/oleObject" Target="embeddings/oleObject36.bin"/><Relationship Id="rId82" Type="http://schemas.openxmlformats.org/officeDocument/2006/relationships/image" Target="media/image32.wmf"/><Relationship Id="rId19" Type="http://schemas.openxmlformats.org/officeDocument/2006/relationships/oleObject" Target="embeddings/oleObject14.bin"/><Relationship Id="rId14" Type="http://schemas.openxmlformats.org/officeDocument/2006/relationships/oleObject" Target="embeddings/oleObject9.bin"/><Relationship Id="rId30" Type="http://schemas.openxmlformats.org/officeDocument/2006/relationships/image" Target="media/image7.wmf"/><Relationship Id="rId35" Type="http://schemas.openxmlformats.org/officeDocument/2006/relationships/image" Target="media/image9.wmf"/><Relationship Id="rId56" Type="http://schemas.openxmlformats.org/officeDocument/2006/relationships/image" Target="media/image19.wmf"/><Relationship Id="rId77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3</Words>
  <Characters>2768</Characters>
  <Application>Microsoft Office Word</Application>
  <DocSecurity>0</DocSecurity>
  <Lines>23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...</vt:lpstr>
      <vt:lpstr/>
    </vt:vector>
  </TitlesOfParts>
  <Company>Hewlett-Packard</Company>
  <LinksUpToDate>false</LinksUpToDate>
  <CharactersWithSpaces>3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...</dc:title>
  <dc:creator>prof27math</dc:creator>
  <cp:keywords>belhocine</cp:keywords>
  <cp:lastModifiedBy>hocine</cp:lastModifiedBy>
  <cp:revision>2</cp:revision>
  <cp:lastPrinted>2017-11-03T19:19:00Z</cp:lastPrinted>
  <dcterms:created xsi:type="dcterms:W3CDTF">2019-05-17T13:42:00Z</dcterms:created>
  <dcterms:modified xsi:type="dcterms:W3CDTF">2019-05-17T13:42:00Z</dcterms:modified>
</cp:coreProperties>
</file>